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6C4A" w:rsidRDefault="00163AFA">
      <w:r>
        <w:t xml:space="preserve">Accelerated </w:t>
      </w:r>
      <w:r w:rsidR="00E877D8">
        <w:t>Precalculus</w:t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</w:t>
      </w:r>
    </w:p>
    <w:p w:rsidR="00163AFA" w:rsidRDefault="00163AFA" w:rsidP="002A124E">
      <w:pPr>
        <w:spacing w:after="200"/>
      </w:pPr>
      <w:proofErr w:type="spellStart"/>
      <w:r>
        <w:t>DeMoivre’s</w:t>
      </w:r>
      <w:proofErr w:type="spellEnd"/>
      <w:r>
        <w:t xml:space="preserve"> Theorem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Period_____Date</w:t>
      </w:r>
      <w:proofErr w:type="spellEnd"/>
      <w:r>
        <w:t>__________</w:t>
      </w:r>
    </w:p>
    <w:p w:rsidR="00163AFA" w:rsidRDefault="00163AFA" w:rsidP="002A124E">
      <w:pPr>
        <w:spacing w:after="120"/>
      </w:pPr>
      <w:r>
        <w:t>Let’s recap yesterday’s discoveries:</w:t>
      </w:r>
    </w:p>
    <w:p w:rsidR="00163AFA" w:rsidRDefault="00163AFA" w:rsidP="002A124E">
      <w:pPr>
        <w:spacing w:after="120"/>
      </w:pPr>
      <w:r>
        <w:t>1.  Write a = -4 + 3</w:t>
      </w:r>
      <w:r w:rsidRPr="00646FF5">
        <w:rPr>
          <w:rFonts w:ascii="Georgia" w:hAnsi="Georgia"/>
          <w:b/>
          <w:i/>
        </w:rPr>
        <w:t>i</w:t>
      </w:r>
      <w:r>
        <w:t xml:space="preserve"> in polar form.</w:t>
      </w:r>
    </w:p>
    <w:p w:rsidR="00163AFA" w:rsidRDefault="00163AFA" w:rsidP="002A124E">
      <w:pPr>
        <w:spacing w:after="120"/>
      </w:pPr>
      <w:r>
        <w:t>2.  Write b = 5 + 12</w:t>
      </w:r>
      <w:r w:rsidRPr="00646FF5">
        <w:rPr>
          <w:rFonts w:ascii="Georgia" w:hAnsi="Georgia"/>
          <w:b/>
          <w:i/>
        </w:rPr>
        <w:t>i</w:t>
      </w:r>
      <w:r>
        <w:t xml:space="preserve"> in trigonometric form.</w:t>
      </w:r>
    </w:p>
    <w:p w:rsidR="00163AFA" w:rsidRDefault="00163AFA" w:rsidP="002A124E">
      <w:pPr>
        <w:spacing w:after="120"/>
      </w:pPr>
      <w:r>
        <w:t xml:space="preserve">3.   Use the polar forms of these numbers to find </w:t>
      </w:r>
      <w:proofErr w:type="spellStart"/>
      <w:r>
        <w:t>a·b</w:t>
      </w:r>
      <w:proofErr w:type="spellEnd"/>
      <w:r>
        <w:t xml:space="preserve"> and b/</w:t>
      </w:r>
      <w:proofErr w:type="gramStart"/>
      <w:r>
        <w:t>a</w:t>
      </w:r>
      <w:proofErr w:type="gramEnd"/>
      <w:r>
        <w:t xml:space="preserve"> in polar form.</w:t>
      </w:r>
    </w:p>
    <w:p w:rsidR="00163AFA" w:rsidRPr="002A124E" w:rsidRDefault="00163AFA" w:rsidP="002A124E">
      <w:pPr>
        <w:spacing w:after="120"/>
        <w:rPr>
          <w:sz w:val="16"/>
          <w:szCs w:val="16"/>
        </w:rPr>
      </w:pPr>
    </w:p>
    <w:p w:rsidR="00163AFA" w:rsidRDefault="00163AFA" w:rsidP="002A124E">
      <w:pPr>
        <w:spacing w:after="120"/>
      </w:pPr>
      <w:r>
        <w:t xml:space="preserve">4.  Convert the expressions for </w:t>
      </w:r>
      <w:proofErr w:type="spellStart"/>
      <w:r>
        <w:t>a·b</w:t>
      </w:r>
      <w:proofErr w:type="spellEnd"/>
      <w:r>
        <w:t xml:space="preserve"> and b/</w:t>
      </w:r>
      <w:proofErr w:type="gramStart"/>
      <w:r>
        <w:t>a</w:t>
      </w:r>
      <w:proofErr w:type="gramEnd"/>
      <w:r>
        <w:t xml:space="preserve"> above to standard form.</w:t>
      </w:r>
    </w:p>
    <w:p w:rsidR="00163AFA" w:rsidRPr="002A124E" w:rsidRDefault="00163AFA" w:rsidP="002A124E">
      <w:pPr>
        <w:spacing w:after="120"/>
        <w:rPr>
          <w:sz w:val="16"/>
          <w:szCs w:val="16"/>
        </w:rPr>
      </w:pPr>
    </w:p>
    <w:p w:rsidR="00163AFA" w:rsidRDefault="00163AFA" w:rsidP="002A124E">
      <w:pPr>
        <w:spacing w:after="120"/>
      </w:pPr>
      <w:r>
        <w:t xml:space="preserve">5.  Check the answers to #4 by performing the appropriate operations on </w:t>
      </w:r>
      <w:proofErr w:type="gramStart"/>
      <w:r>
        <w:t>a and</w:t>
      </w:r>
      <w:proofErr w:type="gramEnd"/>
      <w:r>
        <w:t xml:space="preserve"> b in standard form.</w:t>
      </w:r>
    </w:p>
    <w:p w:rsidR="00163AFA" w:rsidRPr="002A124E" w:rsidRDefault="00163AFA" w:rsidP="002A124E">
      <w:pPr>
        <w:spacing w:after="120"/>
        <w:rPr>
          <w:sz w:val="16"/>
          <w:szCs w:val="16"/>
        </w:rPr>
      </w:pPr>
    </w:p>
    <w:p w:rsidR="00163AFA" w:rsidRDefault="00163AFA" w:rsidP="002A124E">
      <w:pPr>
        <w:spacing w:after="120"/>
      </w:pPr>
      <w:r>
        <w:t>6.  Write a</w:t>
      </w:r>
      <w:r>
        <w:rPr>
          <w:vertAlign w:val="superscript"/>
        </w:rPr>
        <w:t>3</w:t>
      </w:r>
      <w:r>
        <w:t xml:space="preserve"> in polar form.</w:t>
      </w:r>
    </w:p>
    <w:p w:rsidR="00163AFA" w:rsidRPr="002A124E" w:rsidRDefault="00163AFA">
      <w:pPr>
        <w:rPr>
          <w:sz w:val="22"/>
          <w:szCs w:val="22"/>
        </w:rPr>
      </w:pPr>
    </w:p>
    <w:p w:rsidR="002A124E" w:rsidRPr="002A124E" w:rsidRDefault="00163AFA">
      <w:r>
        <w:t>Now, consider the following problem:  x</w:t>
      </w:r>
      <w:r>
        <w:rPr>
          <w:vertAlign w:val="superscript"/>
        </w:rPr>
        <w:t>3</w:t>
      </w:r>
      <w:r>
        <w:t xml:space="preserve"> = </w:t>
      </w:r>
      <w:r w:rsidR="00BC0F87">
        <w:t xml:space="preserve">44 + </w:t>
      </w:r>
      <w:proofErr w:type="gramStart"/>
      <w:r w:rsidR="00BC0F87">
        <w:t>117</w:t>
      </w:r>
      <w:r w:rsidR="00BC0F87" w:rsidRPr="00646FF5">
        <w:rPr>
          <w:rFonts w:ascii="Georgia" w:hAnsi="Georgia"/>
          <w:b/>
          <w:i/>
        </w:rPr>
        <w:t>i</w:t>
      </w:r>
      <w:r w:rsidR="00BC0F87">
        <w:t xml:space="preserve">  .</w:t>
      </w:r>
      <w:proofErr w:type="gramEnd"/>
      <w:r w:rsidR="00BC0F87">
        <w:t xml:space="preserve">  Since this is a cubic function, there should be 3 complex roots.  How can we find all 3?</w:t>
      </w:r>
    </w:p>
    <w:p w:rsidR="00BC0F87" w:rsidRDefault="00BC0F87" w:rsidP="002A124E">
      <w:pPr>
        <w:spacing w:before="240"/>
      </w:pPr>
      <w:r>
        <w:t>First, consider this complex number written in polar form:  x</w:t>
      </w:r>
      <w:r>
        <w:rPr>
          <w:vertAlign w:val="superscript"/>
        </w:rPr>
        <w:t>3</w:t>
      </w:r>
      <w:r>
        <w:t xml:space="preserve"> = 125(cos 69.39˚ + </w:t>
      </w:r>
      <w:proofErr w:type="spellStart"/>
      <w:r w:rsidRPr="00646FF5">
        <w:rPr>
          <w:rFonts w:ascii="Georgia" w:hAnsi="Georgia"/>
          <w:b/>
          <w:i/>
        </w:rPr>
        <w:t>i</w:t>
      </w:r>
      <w:r>
        <w:t>·sin</w:t>
      </w:r>
      <w:proofErr w:type="spellEnd"/>
      <w:r>
        <w:t xml:space="preserve"> 69.39˚</w:t>
      </w:r>
      <w:proofErr w:type="gramStart"/>
      <w:r>
        <w:t xml:space="preserve">)  </w:t>
      </w:r>
      <w:r w:rsidR="002A124E">
        <w:t>(</w:t>
      </w:r>
      <w:proofErr w:type="gramEnd"/>
      <w:r w:rsidR="002A124E">
        <w:t xml:space="preserve">Remember how we would find that angle?  ) </w:t>
      </w:r>
      <w:r>
        <w:t>How could we find the distance from x to the origin?  (Remember that this is also called the absolute value of x, but can also be called the modulus</w:t>
      </w:r>
      <w:r w:rsidR="002A124E">
        <w:t>, magnitude,</w:t>
      </w:r>
      <w:r>
        <w:t xml:space="preserve"> or, as many of you probably see it, the radius.)</w:t>
      </w:r>
    </w:p>
    <w:p w:rsidR="00BC0F87" w:rsidRPr="002A124E" w:rsidRDefault="00BC0F87">
      <w:pPr>
        <w:rPr>
          <w:sz w:val="16"/>
          <w:szCs w:val="16"/>
        </w:rPr>
      </w:pPr>
      <w:r w:rsidRPr="002A124E">
        <w:rPr>
          <w:sz w:val="16"/>
          <w:szCs w:val="16"/>
        </w:rPr>
        <w:t xml:space="preserve">  </w:t>
      </w:r>
    </w:p>
    <w:p w:rsidR="002A124E" w:rsidRDefault="00BC0F87">
      <w:r>
        <w:t xml:space="preserve">Hopefully, you recognize that </w:t>
      </w:r>
      <w:r w:rsidR="002A124E">
        <w:t>since we cubed the absolute value of a to get the absolute value of a</w:t>
      </w:r>
      <w:r w:rsidR="002A124E">
        <w:rPr>
          <w:vertAlign w:val="superscript"/>
        </w:rPr>
        <w:t>3</w:t>
      </w:r>
      <w:r w:rsidR="002A124E">
        <w:t xml:space="preserve">, </w:t>
      </w:r>
      <w:r>
        <w:t>we must take the cube root of the magnitude</w:t>
      </w:r>
      <w:r w:rsidR="002A124E">
        <w:t xml:space="preserve"> of x</w:t>
      </w:r>
      <w:r w:rsidR="002A124E">
        <w:rPr>
          <w:vertAlign w:val="superscript"/>
        </w:rPr>
        <w:t>3</w:t>
      </w:r>
      <w:r w:rsidR="002A124E">
        <w:t xml:space="preserve"> to get the magnitude of x</w:t>
      </w:r>
      <w:r>
        <w:t xml:space="preserve">, so |x| = 5.  </w:t>
      </w:r>
    </w:p>
    <w:p w:rsidR="002A124E" w:rsidRPr="002A124E" w:rsidRDefault="002A124E">
      <w:pPr>
        <w:rPr>
          <w:sz w:val="16"/>
          <w:szCs w:val="16"/>
        </w:rPr>
      </w:pPr>
    </w:p>
    <w:p w:rsidR="00163AFA" w:rsidRDefault="00BC0F87">
      <w:r>
        <w:t>Next we need to find the measure of the angle.  Since we multiplied the original angle by 3 to get x</w:t>
      </w:r>
      <w:r>
        <w:rPr>
          <w:vertAlign w:val="superscript"/>
        </w:rPr>
        <w:t>3</w:t>
      </w:r>
      <w:r>
        <w:t xml:space="preserve">, let’s divide this angle by 3 to find the angle made by x.  69.39˚/3 = 23.13˚, so one root should be </w:t>
      </w:r>
      <w:r w:rsidR="00B32E11">
        <w:t xml:space="preserve">5(cos 23.13˚ + </w:t>
      </w:r>
      <w:proofErr w:type="spellStart"/>
      <w:r w:rsidR="00B32E11" w:rsidRPr="00646FF5">
        <w:rPr>
          <w:rFonts w:ascii="Georgia" w:hAnsi="Georgia"/>
          <w:b/>
          <w:i/>
        </w:rPr>
        <w:t>i</w:t>
      </w:r>
      <w:r w:rsidR="00B32E11">
        <w:t>·sin</w:t>
      </w:r>
      <w:proofErr w:type="spellEnd"/>
      <w:r w:rsidR="00B32E11">
        <w:t xml:space="preserve"> 23.13˚)</w:t>
      </w:r>
      <w:r w:rsidR="00007AE8">
        <w:t xml:space="preserve"> = 4.598 + 1.964</w:t>
      </w:r>
      <w:r w:rsidR="00007AE8" w:rsidRPr="00646FF5">
        <w:rPr>
          <w:rFonts w:ascii="Georgia" w:hAnsi="Georgia"/>
          <w:b/>
          <w:i/>
        </w:rPr>
        <w:t>i</w:t>
      </w:r>
      <w:r w:rsidR="00007AE8">
        <w:t xml:space="preserve">.  </w:t>
      </w:r>
    </w:p>
    <w:p w:rsidR="00007AE8" w:rsidRPr="002A124E" w:rsidRDefault="00007AE8">
      <w:pPr>
        <w:rPr>
          <w:sz w:val="16"/>
          <w:szCs w:val="16"/>
        </w:rPr>
      </w:pPr>
    </w:p>
    <w:p w:rsidR="002A124E" w:rsidRDefault="00007AE8">
      <w:r>
        <w:t xml:space="preserve">As you notice, that is not the number that we cubed, so let’s look at a way to find the other two roots.  As you might have figured out, when we got 69.39˚ for our angle, that is not the </w:t>
      </w:r>
      <w:r w:rsidR="00655B42">
        <w:t>only possible angle</w:t>
      </w:r>
      <w:r>
        <w:t>, so let’s look for some</w:t>
      </w:r>
      <w:r w:rsidR="00655B42">
        <w:t xml:space="preserve">thing </w:t>
      </w:r>
      <w:proofErr w:type="spellStart"/>
      <w:r w:rsidR="00655B42">
        <w:t>coterminal</w:t>
      </w:r>
      <w:proofErr w:type="spellEnd"/>
      <w:r>
        <w:t xml:space="preserve">!  69.39˚ + 360˚ = 429.39˚ has the same sine and cosine values as 69.39˚, so we can consider the fact that </w:t>
      </w:r>
    </w:p>
    <w:p w:rsidR="00007AE8" w:rsidRDefault="00007AE8">
      <w:proofErr w:type="gramStart"/>
      <w:r>
        <w:lastRenderedPageBreak/>
        <w:t>x</w:t>
      </w:r>
      <w:r>
        <w:rPr>
          <w:vertAlign w:val="superscript"/>
        </w:rPr>
        <w:t>3</w:t>
      </w:r>
      <w:proofErr w:type="gramEnd"/>
      <w:r>
        <w:t xml:space="preserve"> could also equal 125(cos 429.39˚ +</w:t>
      </w:r>
      <w:r w:rsidRPr="00646FF5">
        <w:rPr>
          <w:rFonts w:ascii="Georgia" w:hAnsi="Georgia"/>
          <w:b/>
          <w:i/>
        </w:rPr>
        <w:t xml:space="preserve"> </w:t>
      </w:r>
      <w:proofErr w:type="spellStart"/>
      <w:r w:rsidRPr="00646FF5">
        <w:rPr>
          <w:rFonts w:ascii="Georgia" w:hAnsi="Georgia"/>
          <w:b/>
          <w:i/>
        </w:rPr>
        <w:t>i</w:t>
      </w:r>
      <w:r>
        <w:t>·sin</w:t>
      </w:r>
      <w:proofErr w:type="spellEnd"/>
      <w:r>
        <w:t xml:space="preserve"> 429.39˚).  When we divide this angle by 3, we get 143.13˚, </w:t>
      </w:r>
      <w:r w:rsidR="00ED73F0">
        <w:t xml:space="preserve">so another value of x is 5(cos 143.13˚ + </w:t>
      </w:r>
      <w:proofErr w:type="spellStart"/>
      <w:r w:rsidR="00ED73F0" w:rsidRPr="00646FF5">
        <w:rPr>
          <w:rFonts w:ascii="Georgia" w:hAnsi="Georgia"/>
          <w:b/>
          <w:i/>
        </w:rPr>
        <w:t>i</w:t>
      </w:r>
      <w:r w:rsidR="00ED73F0">
        <w:t>·sin</w:t>
      </w:r>
      <w:proofErr w:type="spellEnd"/>
      <w:r w:rsidR="00ED73F0">
        <w:t xml:space="preserve"> 143.13˚) = -4 + 3</w:t>
      </w:r>
      <w:r w:rsidR="00646FF5" w:rsidRPr="00646FF5">
        <w:rPr>
          <w:rFonts w:ascii="Georgia" w:hAnsi="Georgia"/>
          <w:b/>
          <w:i/>
        </w:rPr>
        <w:t xml:space="preserve"> i</w:t>
      </w:r>
      <w:r w:rsidR="00ED73F0">
        <w:t>.  The third possibility for the value of x can be found if we let x</w:t>
      </w:r>
      <w:r w:rsidR="00ED73F0">
        <w:rPr>
          <w:vertAlign w:val="superscript"/>
        </w:rPr>
        <w:t>3</w:t>
      </w:r>
      <w:r w:rsidR="00ED73F0">
        <w:t xml:space="preserve"> = 125(cos 789.39˚ + </w:t>
      </w:r>
      <w:r w:rsidR="00646FF5" w:rsidRPr="00646FF5">
        <w:rPr>
          <w:rFonts w:ascii="Georgia" w:hAnsi="Georgia"/>
          <w:b/>
          <w:i/>
        </w:rPr>
        <w:t>i</w:t>
      </w:r>
      <w:r w:rsidR="00646FF5">
        <w:t xml:space="preserve"> </w:t>
      </w:r>
      <w:r w:rsidR="00ED73F0">
        <w:t xml:space="preserve">·sin 789.39˚).  Then x = 5(cos 263.13˚ + </w:t>
      </w:r>
      <w:r w:rsidR="00646FF5" w:rsidRPr="00646FF5">
        <w:rPr>
          <w:rFonts w:ascii="Georgia" w:hAnsi="Georgia"/>
          <w:b/>
          <w:i/>
        </w:rPr>
        <w:t>i</w:t>
      </w:r>
      <w:r w:rsidR="00646FF5">
        <w:t xml:space="preserve"> </w:t>
      </w:r>
      <w:r w:rsidR="00ED73F0">
        <w:t>·sin 263.13˚) = -.5891 – 4.964</w:t>
      </w:r>
      <w:r w:rsidR="00646FF5" w:rsidRPr="00646FF5">
        <w:rPr>
          <w:rFonts w:ascii="Georgia" w:hAnsi="Georgia"/>
          <w:b/>
          <w:i/>
        </w:rPr>
        <w:t xml:space="preserve"> i</w:t>
      </w:r>
      <w:r w:rsidR="00ED73F0">
        <w:t>.</w:t>
      </w:r>
    </w:p>
    <w:p w:rsidR="00ED73F0" w:rsidRDefault="00ED73F0"/>
    <w:p w:rsidR="00ED73F0" w:rsidRDefault="00ED73F0">
      <w:r>
        <w:t>If you look at the polar form of all 3 of these roots, what is the modulus of all three possible values of x?</w:t>
      </w:r>
    </w:p>
    <w:p w:rsidR="00ED73F0" w:rsidRDefault="00ED73F0"/>
    <w:p w:rsidR="00ED73F0" w:rsidRDefault="00ED73F0">
      <w:r>
        <w:t>What is the relationship between the angles of these three roots? (Graph them if you don’t see this.)</w:t>
      </w:r>
    </w:p>
    <w:p w:rsidR="00ED73F0" w:rsidRDefault="00ED73F0"/>
    <w:p w:rsidR="00ED73F0" w:rsidRDefault="00ED73F0">
      <w:r>
        <w:t xml:space="preserve">Don’t you just love the symmetry?  </w:t>
      </w:r>
    </w:p>
    <w:p w:rsidR="00ED73F0" w:rsidRDefault="00ED73F0"/>
    <w:p w:rsidR="00ED73F0" w:rsidRDefault="00ED73F0">
      <w:r>
        <w:t>Let’s work a simpler problem.</w:t>
      </w:r>
      <w:r w:rsidR="00BF57F7">
        <w:t xml:space="preserve">  Find all the fourth roots of 81</w:t>
      </w:r>
      <w:r>
        <w:t xml:space="preserve">.  </w:t>
      </w:r>
      <w:r w:rsidR="00BF57F7">
        <w:t>This means that x</w:t>
      </w:r>
      <w:r w:rsidR="00BF57F7">
        <w:rPr>
          <w:vertAlign w:val="superscript"/>
        </w:rPr>
        <w:t>4</w:t>
      </w:r>
      <w:r w:rsidR="00BF57F7">
        <w:t xml:space="preserve"> = 81.</w:t>
      </w:r>
    </w:p>
    <w:p w:rsidR="00BF57F7" w:rsidRDefault="00BF57F7"/>
    <w:p w:rsidR="00BF57F7" w:rsidRDefault="00BF57F7"/>
    <w:p w:rsidR="00BF57F7" w:rsidRDefault="00BF57F7"/>
    <w:p w:rsidR="00BF57F7" w:rsidRDefault="00BF57F7">
      <w:r>
        <w:t>What is the radius of all these roots?</w:t>
      </w:r>
    </w:p>
    <w:p w:rsidR="00BF57F7" w:rsidRDefault="00BF57F7">
      <w:r>
        <w:t>What’s the relationship between the angles?</w:t>
      </w:r>
    </w:p>
    <w:p w:rsidR="00BF57F7" w:rsidRDefault="00BF57F7"/>
    <w:p w:rsidR="00BF57F7" w:rsidRDefault="00BF57F7">
      <w:r>
        <w:t>Try to write a theorem about finding all n of the n</w:t>
      </w:r>
      <w:r>
        <w:rPr>
          <w:vertAlign w:val="superscript"/>
        </w:rPr>
        <w:t>th</w:t>
      </w:r>
      <w:r>
        <w:t xml:space="preserve"> roots of any complex number.</w:t>
      </w:r>
    </w:p>
    <w:p w:rsidR="00BF57F7" w:rsidRDefault="00BF57F7"/>
    <w:p w:rsidR="00BF57F7" w:rsidRDefault="00BF57F7"/>
    <w:p w:rsidR="00BF57F7" w:rsidRDefault="00BF57F7"/>
    <w:p w:rsidR="00BF57F7" w:rsidRDefault="002A124E">
      <w:r>
        <w:t>Homework:</w:t>
      </w:r>
    </w:p>
    <w:p w:rsidR="002A124E" w:rsidRDefault="002A124E">
      <w:r>
        <w:t>1.  Find exact values of all of the cube roots of 8</w:t>
      </w:r>
      <w:r w:rsidR="00646FF5" w:rsidRPr="00646FF5">
        <w:rPr>
          <w:rFonts w:ascii="Georgia" w:hAnsi="Georgia"/>
          <w:b/>
          <w:i/>
        </w:rPr>
        <w:t xml:space="preserve"> i</w:t>
      </w:r>
      <w:r>
        <w:t>.</w:t>
      </w:r>
    </w:p>
    <w:p w:rsidR="002A124E" w:rsidRDefault="002A124E">
      <w:r>
        <w:t>2.  Find exact values of all of the square roots of -49</w:t>
      </w:r>
      <w:r w:rsidR="00646FF5" w:rsidRPr="00646FF5">
        <w:rPr>
          <w:rFonts w:ascii="Georgia" w:hAnsi="Georgia"/>
          <w:b/>
          <w:i/>
        </w:rPr>
        <w:t xml:space="preserve"> i</w:t>
      </w:r>
      <w:r>
        <w:t>.</w:t>
      </w:r>
    </w:p>
    <w:p w:rsidR="002A124E" w:rsidRDefault="002A124E">
      <w:r>
        <w:t>3.  Find approximate values of all fourth roots of 3 + 4</w:t>
      </w:r>
      <w:r w:rsidR="00646FF5" w:rsidRPr="00646FF5">
        <w:rPr>
          <w:rFonts w:ascii="Georgia" w:hAnsi="Georgia"/>
          <w:b/>
          <w:i/>
        </w:rPr>
        <w:t xml:space="preserve"> i</w:t>
      </w:r>
      <w:r>
        <w:t>.</w:t>
      </w:r>
    </w:p>
    <w:p w:rsidR="000576B6" w:rsidRDefault="000576B6">
      <w:r>
        <w:t>4.  Find approximate values of all 5 roots of 32.</w:t>
      </w:r>
    </w:p>
    <w:p w:rsidR="000576B6" w:rsidRDefault="000576B6">
      <w:r>
        <w:t xml:space="preserve">5.  If 3(cos 48˚ + </w:t>
      </w:r>
      <w:r w:rsidR="00646FF5" w:rsidRPr="00646FF5">
        <w:rPr>
          <w:rFonts w:ascii="Georgia" w:hAnsi="Georgia"/>
          <w:b/>
          <w:i/>
        </w:rPr>
        <w:t>i</w:t>
      </w:r>
      <w:r w:rsidR="00646FF5">
        <w:t xml:space="preserve"> </w:t>
      </w:r>
      <w:r>
        <w:t xml:space="preserve">·sin 48˚) is one of the </w:t>
      </w:r>
      <w:r w:rsidR="001B796F">
        <w:t xml:space="preserve">cube </w:t>
      </w:r>
      <w:r>
        <w:t xml:space="preserve">roots of k, a) find the two other roots in polar form, </w:t>
      </w:r>
      <w:r w:rsidR="00E04D9F">
        <w:t>b) sketch all the roots, and c</w:t>
      </w:r>
      <w:r>
        <w:t xml:space="preserve">) write k in standard form. </w:t>
      </w:r>
    </w:p>
    <w:p w:rsidR="002A124E" w:rsidRDefault="001B796F">
      <w:r>
        <w:t>6.  If 3 – 5i is one of the square roots of p, a) write the other root</w:t>
      </w:r>
      <w:r w:rsidR="00E04D9F">
        <w:t>, b) sketch both roots and c</w:t>
      </w:r>
      <w:r>
        <w:t>) write p in standard form.</w:t>
      </w:r>
    </w:p>
    <w:p w:rsidR="00BF57F7" w:rsidRDefault="001B796F">
      <w:r>
        <w:t xml:space="preserve">7.  If </w:t>
      </w:r>
      <w:r w:rsidR="00E04D9F">
        <w:t>2.3(cos 322˚ +</w:t>
      </w:r>
      <w:r w:rsidR="00646FF5" w:rsidRPr="00646FF5">
        <w:rPr>
          <w:rFonts w:ascii="Georgia" w:hAnsi="Georgia"/>
          <w:b/>
          <w:i/>
        </w:rPr>
        <w:t xml:space="preserve"> i</w:t>
      </w:r>
      <w:r w:rsidR="00646FF5">
        <w:t xml:space="preserve"> </w:t>
      </w:r>
      <w:r w:rsidR="00E04D9F">
        <w:t>·sin 322˚) is one of the fourth roots of x, a) find the other 3 roots in polar form, b)  write all four roots in standard form, c)  sketch all four roots and d)  write x in polar and in standard form.</w:t>
      </w:r>
    </w:p>
    <w:p w:rsidR="001D5E22" w:rsidRDefault="001D5E22">
      <w:proofErr w:type="spellStart"/>
      <w:r>
        <w:lastRenderedPageBreak/>
        <w:t>DeMoivre’s</w:t>
      </w:r>
      <w:proofErr w:type="spellEnd"/>
      <w:r>
        <w:t xml:space="preserve"> Theorem Answers:</w:t>
      </w:r>
    </w:p>
    <w:p w:rsidR="001D5E22" w:rsidRDefault="001D5E22" w:rsidP="001D5E22"/>
    <w:p w:rsidR="001D5E22" w:rsidRDefault="001D5E22" w:rsidP="001D5E22">
      <w:r>
        <w:t>1.  Find exact values of all of the cube roots of 8</w:t>
      </w:r>
      <w:r w:rsidRPr="00646FF5">
        <w:rPr>
          <w:rFonts w:ascii="Georgia" w:hAnsi="Georgia"/>
          <w:b/>
          <w:i/>
        </w:rPr>
        <w:t>i</w:t>
      </w:r>
      <w:r>
        <w:t>.</w:t>
      </w:r>
    </w:p>
    <w:p w:rsidR="001D5E22" w:rsidRDefault="001D5E22" w:rsidP="001D5E22">
      <w:r>
        <w:t xml:space="preserve">     </w:t>
      </w:r>
      <w:proofErr w:type="gramStart"/>
      <w:r>
        <w:t>x</w:t>
      </w:r>
      <w:r>
        <w:rPr>
          <w:vertAlign w:val="superscript"/>
        </w:rPr>
        <w:t>3</w:t>
      </w:r>
      <w:proofErr w:type="gramEnd"/>
      <w:r>
        <w:t xml:space="preserve"> = 8</w:t>
      </w:r>
      <w:r w:rsidRPr="00646FF5">
        <w:rPr>
          <w:rFonts w:ascii="Georgia" w:hAnsi="Georgia"/>
          <w:b/>
          <w:i/>
        </w:rPr>
        <w:t>i</w:t>
      </w:r>
      <w:r>
        <w:t xml:space="preserve"> = 8(</w:t>
      </w:r>
      <w:r w:rsidR="00195F2E">
        <w:t>c</w:t>
      </w:r>
      <w:r w:rsidR="00195F2E" w:rsidRPr="00195F2E">
        <w:rPr>
          <w:rFonts w:ascii="Georgia" w:hAnsi="Georgia"/>
          <w:b/>
          <w:i/>
        </w:rPr>
        <w:t>i</w:t>
      </w:r>
      <w:r w:rsidR="00195F2E">
        <w:t>s</w:t>
      </w:r>
      <w:r>
        <w:t xml:space="preserve"> 90º) so x = 2(</w:t>
      </w:r>
      <w:r w:rsidR="00195F2E">
        <w:t>c</w:t>
      </w:r>
      <w:r w:rsidR="00195F2E" w:rsidRPr="00195F2E">
        <w:rPr>
          <w:rFonts w:ascii="Georgia" w:hAnsi="Georgia"/>
          <w:b/>
          <w:i/>
        </w:rPr>
        <w:t>i</w:t>
      </w:r>
      <w:r w:rsidR="00195F2E">
        <w:t>s</w:t>
      </w:r>
      <w:r>
        <w:t xml:space="preserve"> 30º) or 2(</w:t>
      </w:r>
      <w:r w:rsidR="00195F2E">
        <w:t>c</w:t>
      </w:r>
      <w:r w:rsidR="00195F2E" w:rsidRPr="00195F2E">
        <w:rPr>
          <w:rFonts w:ascii="Georgia" w:hAnsi="Georgia"/>
          <w:b/>
          <w:i/>
        </w:rPr>
        <w:t>i</w:t>
      </w:r>
      <w:r w:rsidR="00195F2E">
        <w:t>s</w:t>
      </w:r>
      <w:r>
        <w:t xml:space="preserve"> 150º) or 2(</w:t>
      </w:r>
      <w:r w:rsidR="00195F2E">
        <w:t>c</w:t>
      </w:r>
      <w:r w:rsidR="00195F2E" w:rsidRPr="00195F2E">
        <w:rPr>
          <w:rFonts w:ascii="Georgia" w:hAnsi="Georgia"/>
          <w:b/>
          <w:i/>
        </w:rPr>
        <w:t>i</w:t>
      </w:r>
      <w:r w:rsidR="00195F2E">
        <w:t>s</w:t>
      </w:r>
      <w:r>
        <w:t xml:space="preserve"> 270º) </w:t>
      </w:r>
      <w:r w:rsidR="00195F2E">
        <w:t xml:space="preserve"> - meaning</w:t>
      </w:r>
    </w:p>
    <w:p w:rsidR="001D5E22" w:rsidRPr="00195F2E" w:rsidRDefault="001D5E22" w:rsidP="001D5E22">
      <w:r>
        <w:tab/>
        <w:t xml:space="preserve">x = </w:t>
      </w:r>
      <w:r w:rsidR="00195F2E" w:rsidRPr="00195F2E">
        <w:rPr>
          <w:position w:val="-8"/>
        </w:rPr>
        <w:object w:dxaOrig="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20.25pt" o:ole="">
            <v:imagedata r:id="rId4" o:title=""/>
          </v:shape>
          <o:OLEObject Type="Embed" ProgID="Equation.DSMT4" ShapeID="_x0000_i1025" DrawAspect="Content" ObjectID="_1578407155" r:id="rId5"/>
        </w:object>
      </w:r>
      <w:r w:rsidR="00195F2E">
        <w:t>+</w:t>
      </w:r>
      <w:r w:rsidR="00195F2E" w:rsidRPr="00195F2E">
        <w:rPr>
          <w:rFonts w:ascii="Georgia" w:hAnsi="Georgia"/>
          <w:b/>
          <w:i/>
        </w:rPr>
        <w:t xml:space="preserve"> </w:t>
      </w:r>
      <w:proofErr w:type="gramStart"/>
      <w:r w:rsidR="00195F2E" w:rsidRPr="00646FF5">
        <w:rPr>
          <w:rFonts w:ascii="Georgia" w:hAnsi="Georgia"/>
          <w:b/>
          <w:i/>
        </w:rPr>
        <w:t>i</w:t>
      </w:r>
      <w:r w:rsidR="00195F2E">
        <w:rPr>
          <w:rFonts w:ascii="Georgia" w:hAnsi="Georgia"/>
          <w:b/>
          <w:i/>
        </w:rPr>
        <w:t xml:space="preserve">  </w:t>
      </w:r>
      <w:r w:rsidR="00195F2E">
        <w:t>or</w:t>
      </w:r>
      <w:proofErr w:type="gramEnd"/>
      <w:r w:rsidR="00195F2E">
        <w:t xml:space="preserve"> x = -</w:t>
      </w:r>
      <w:r w:rsidR="00195F2E" w:rsidRPr="00195F2E">
        <w:rPr>
          <w:position w:val="-8"/>
        </w:rPr>
        <w:object w:dxaOrig="380" w:dyaOrig="400">
          <v:shape id="_x0000_i1026" type="#_x0000_t75" style="width:18.75pt;height:20.25pt" o:ole="">
            <v:imagedata r:id="rId4" o:title=""/>
          </v:shape>
          <o:OLEObject Type="Embed" ProgID="Equation.DSMT4" ShapeID="_x0000_i1026" DrawAspect="Content" ObjectID="_1578407156" r:id="rId6"/>
        </w:object>
      </w:r>
      <w:r w:rsidR="00195F2E">
        <w:t>+</w:t>
      </w:r>
      <w:r w:rsidR="00195F2E" w:rsidRPr="00195F2E">
        <w:rPr>
          <w:rFonts w:ascii="Georgia" w:hAnsi="Georgia"/>
          <w:b/>
          <w:i/>
        </w:rPr>
        <w:t xml:space="preserve"> </w:t>
      </w:r>
      <w:r w:rsidR="00195F2E" w:rsidRPr="00646FF5">
        <w:rPr>
          <w:rFonts w:ascii="Georgia" w:hAnsi="Georgia"/>
          <w:b/>
          <w:i/>
        </w:rPr>
        <w:t>i</w:t>
      </w:r>
      <w:r w:rsidR="00195F2E">
        <w:rPr>
          <w:rFonts w:ascii="Georgia" w:hAnsi="Georgia"/>
          <w:b/>
          <w:i/>
        </w:rPr>
        <w:t xml:space="preserve">  </w:t>
      </w:r>
      <w:r w:rsidR="00195F2E">
        <w:t>or x = -2</w:t>
      </w:r>
      <w:r w:rsidR="00195F2E" w:rsidRPr="00646FF5">
        <w:rPr>
          <w:rFonts w:ascii="Georgia" w:hAnsi="Georgia"/>
          <w:b/>
          <w:i/>
        </w:rPr>
        <w:t>i</w:t>
      </w:r>
      <w:r w:rsidR="00195F2E">
        <w:t>.</w:t>
      </w:r>
    </w:p>
    <w:p w:rsidR="001D5E22" w:rsidRDefault="001D5E22" w:rsidP="001D5E22">
      <w:r>
        <w:t>2.  Find exact values of all of the square roots of -49</w:t>
      </w:r>
      <w:r w:rsidRPr="00646FF5">
        <w:rPr>
          <w:rFonts w:ascii="Georgia" w:hAnsi="Georgia"/>
          <w:b/>
          <w:i/>
        </w:rPr>
        <w:t xml:space="preserve"> i</w:t>
      </w:r>
      <w:r>
        <w:t>.</w:t>
      </w:r>
    </w:p>
    <w:p w:rsidR="00195F2E" w:rsidRDefault="00195F2E" w:rsidP="001D5E22">
      <w:r>
        <w:t xml:space="preserve">     </w:t>
      </w: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= -49</w:t>
      </w:r>
      <w:r w:rsidRPr="00646FF5">
        <w:rPr>
          <w:rFonts w:ascii="Georgia" w:hAnsi="Georgia"/>
          <w:b/>
          <w:i/>
        </w:rPr>
        <w:t xml:space="preserve"> i</w:t>
      </w:r>
      <w:r>
        <w:rPr>
          <w:rFonts w:ascii="Georgia" w:hAnsi="Georgia"/>
          <w:b/>
          <w:i/>
        </w:rPr>
        <w:t xml:space="preserve"> </w:t>
      </w:r>
      <w:r>
        <w:t>= 49(c</w:t>
      </w:r>
      <w:r w:rsidRPr="00195F2E">
        <w:rPr>
          <w:rFonts w:ascii="Georgia" w:hAnsi="Georgia"/>
          <w:b/>
          <w:i/>
        </w:rPr>
        <w:t>i</w:t>
      </w:r>
      <w:r>
        <w:t>s 270º), so x = 7(c</w:t>
      </w:r>
      <w:r w:rsidRPr="00195F2E">
        <w:rPr>
          <w:rFonts w:ascii="Georgia" w:hAnsi="Georgia"/>
          <w:b/>
          <w:i/>
        </w:rPr>
        <w:t>i</w:t>
      </w:r>
      <w:r>
        <w:t>s 135º) or x = 7(c</w:t>
      </w:r>
      <w:r w:rsidRPr="00195F2E">
        <w:rPr>
          <w:rFonts w:ascii="Georgia" w:hAnsi="Georgia"/>
          <w:b/>
          <w:i/>
        </w:rPr>
        <w:t>i</w:t>
      </w:r>
      <w:r>
        <w:t>s 315º)   - meaning</w:t>
      </w:r>
    </w:p>
    <w:p w:rsidR="00195F2E" w:rsidRPr="00195F2E" w:rsidRDefault="00195F2E" w:rsidP="001D5E22">
      <w:r>
        <w:t xml:space="preserve"> </w:t>
      </w:r>
      <w:r>
        <w:tab/>
        <w:t>x = -3.5</w:t>
      </w:r>
      <w:r w:rsidRPr="00195F2E">
        <w:rPr>
          <w:position w:val="-6"/>
        </w:rPr>
        <w:object w:dxaOrig="380" w:dyaOrig="380">
          <v:shape id="_x0000_i1027" type="#_x0000_t75" style="width:18.75pt;height:18.75pt" o:ole="">
            <v:imagedata r:id="rId7" o:title=""/>
          </v:shape>
          <o:OLEObject Type="Embed" ProgID="Equation.DSMT4" ShapeID="_x0000_i1027" DrawAspect="Content" ObjectID="_1578407157" r:id="rId8"/>
        </w:object>
      </w:r>
      <w:r>
        <w:t xml:space="preserve"> + 3.5</w:t>
      </w:r>
      <w:r w:rsidR="000461E6" w:rsidRPr="00195F2E">
        <w:rPr>
          <w:position w:val="-6"/>
        </w:rPr>
        <w:object w:dxaOrig="380" w:dyaOrig="380">
          <v:shape id="_x0000_i1029" type="#_x0000_t75" style="width:18.75pt;height:18.75pt" o:ole="">
            <v:imagedata r:id="rId7" o:title=""/>
          </v:shape>
          <o:OLEObject Type="Embed" ProgID="Equation.DSMT4" ShapeID="_x0000_i1029" DrawAspect="Content" ObjectID="_1578407158" r:id="rId9"/>
        </w:object>
      </w:r>
      <w:proofErr w:type="gramStart"/>
      <w:r w:rsidRPr="00195F2E">
        <w:rPr>
          <w:rFonts w:ascii="Georgia" w:hAnsi="Georgia"/>
          <w:b/>
          <w:i/>
        </w:rPr>
        <w:t>i</w:t>
      </w:r>
      <w:r>
        <w:t xml:space="preserve">  or</w:t>
      </w:r>
      <w:proofErr w:type="gramEnd"/>
      <w:r>
        <w:t xml:space="preserve"> x = 3.5</w:t>
      </w:r>
      <w:r w:rsidRPr="00195F2E">
        <w:rPr>
          <w:position w:val="-6"/>
        </w:rPr>
        <w:object w:dxaOrig="380" w:dyaOrig="380">
          <v:shape id="_x0000_i1028" type="#_x0000_t75" style="width:18.75pt;height:18.75pt" o:ole="">
            <v:imagedata r:id="rId7" o:title=""/>
          </v:shape>
          <o:OLEObject Type="Embed" ProgID="Equation.DSMT4" ShapeID="_x0000_i1028" DrawAspect="Content" ObjectID="_1578407159" r:id="rId10"/>
        </w:object>
      </w:r>
      <w:r>
        <w:t xml:space="preserve"> - 3.</w:t>
      </w:r>
      <w:r w:rsidR="000461E6" w:rsidRPr="000461E6">
        <w:t>5</w:t>
      </w:r>
      <w:r w:rsidR="000461E6" w:rsidRPr="00195F2E">
        <w:rPr>
          <w:position w:val="-6"/>
        </w:rPr>
        <w:object w:dxaOrig="380" w:dyaOrig="380">
          <v:shape id="_x0000_i1030" type="#_x0000_t75" style="width:18.75pt;height:18.75pt" o:ole="">
            <v:imagedata r:id="rId7" o:title=""/>
          </v:shape>
          <o:OLEObject Type="Embed" ProgID="Equation.DSMT4" ShapeID="_x0000_i1030" DrawAspect="Content" ObjectID="_1578407160" r:id="rId11"/>
        </w:object>
      </w:r>
      <w:r w:rsidRPr="000461E6">
        <w:rPr>
          <w:rFonts w:ascii="Georgia" w:hAnsi="Georgia"/>
          <w:b/>
          <w:i/>
        </w:rPr>
        <w:t>i</w:t>
      </w:r>
      <w:r>
        <w:t xml:space="preserve">  </w:t>
      </w:r>
      <w:bookmarkStart w:id="0" w:name="_GoBack"/>
      <w:bookmarkEnd w:id="0"/>
    </w:p>
    <w:p w:rsidR="001D5E22" w:rsidRDefault="001D5E22" w:rsidP="001D5E22">
      <w:r>
        <w:t>3.  Find approximate values of all fourth roots of 3 + 4</w:t>
      </w:r>
      <w:r w:rsidRPr="00646FF5">
        <w:rPr>
          <w:rFonts w:ascii="Georgia" w:hAnsi="Georgia"/>
          <w:b/>
          <w:i/>
        </w:rPr>
        <w:t>i</w:t>
      </w:r>
      <w:r>
        <w:t>.</w:t>
      </w:r>
    </w:p>
    <w:p w:rsidR="00195F2E" w:rsidRDefault="00195F2E" w:rsidP="001D5E22">
      <w:r>
        <w:t xml:space="preserve">     </w:t>
      </w:r>
      <w:proofErr w:type="gramStart"/>
      <w:r>
        <w:t>x</w:t>
      </w:r>
      <w:r>
        <w:rPr>
          <w:vertAlign w:val="superscript"/>
        </w:rPr>
        <w:t>4</w:t>
      </w:r>
      <w:proofErr w:type="gramEnd"/>
      <w:r>
        <w:t xml:space="preserve"> = 3 + 4</w:t>
      </w:r>
      <w:r w:rsidRPr="00646FF5">
        <w:rPr>
          <w:rFonts w:ascii="Georgia" w:hAnsi="Georgia"/>
          <w:b/>
          <w:i/>
        </w:rPr>
        <w:t>i</w:t>
      </w:r>
      <w:r>
        <w:t xml:space="preserve"> = 5(c</w:t>
      </w:r>
      <w:r w:rsidRPr="00195F2E">
        <w:rPr>
          <w:rFonts w:ascii="Georgia" w:hAnsi="Georgia"/>
          <w:b/>
          <w:i/>
        </w:rPr>
        <w:t>i</w:t>
      </w:r>
      <w:r>
        <w:t>s 53.13º), so x = 1.495(c</w:t>
      </w:r>
      <w:r w:rsidRPr="00195F2E">
        <w:rPr>
          <w:rFonts w:ascii="Georgia" w:hAnsi="Georgia"/>
          <w:b/>
          <w:i/>
        </w:rPr>
        <w:t>i</w:t>
      </w:r>
      <w:r>
        <w:t>s 13.28º) or x = 1.495(c</w:t>
      </w:r>
      <w:r w:rsidRPr="00195F2E">
        <w:rPr>
          <w:rFonts w:ascii="Georgia" w:hAnsi="Georgia"/>
          <w:b/>
          <w:i/>
        </w:rPr>
        <w:t>i</w:t>
      </w:r>
      <w:r>
        <w:t xml:space="preserve">s 103.28º) or </w:t>
      </w:r>
    </w:p>
    <w:p w:rsidR="00195F2E" w:rsidRDefault="00195F2E" w:rsidP="00195F2E">
      <w:pPr>
        <w:ind w:firstLine="720"/>
      </w:pPr>
      <w:r>
        <w:t xml:space="preserve">       x = 1.495(c</w:t>
      </w:r>
      <w:r w:rsidRPr="00195F2E">
        <w:rPr>
          <w:rFonts w:ascii="Georgia" w:hAnsi="Georgia"/>
          <w:b/>
          <w:i/>
        </w:rPr>
        <w:t>i</w:t>
      </w:r>
      <w:r>
        <w:t>s 193.28º) or x = 1.495(c</w:t>
      </w:r>
      <w:r w:rsidRPr="00195F2E">
        <w:rPr>
          <w:rFonts w:ascii="Georgia" w:hAnsi="Georgia"/>
          <w:b/>
          <w:i/>
        </w:rPr>
        <w:t>i</w:t>
      </w:r>
      <w:r>
        <w:t>s 283.28º) – meaning</w:t>
      </w:r>
    </w:p>
    <w:p w:rsidR="00AA5A81" w:rsidRDefault="00195F2E" w:rsidP="001D5E22">
      <w:r>
        <w:tab/>
        <w:t xml:space="preserve">x = </w:t>
      </w:r>
      <w:r w:rsidR="00AA5A81">
        <w:t>1.455 + .</w:t>
      </w:r>
      <w:proofErr w:type="gramStart"/>
      <w:r w:rsidR="00AA5A81">
        <w:t>3436</w:t>
      </w:r>
      <w:r w:rsidR="00AA5A81" w:rsidRPr="00195F2E">
        <w:rPr>
          <w:rFonts w:ascii="Georgia" w:hAnsi="Georgia"/>
          <w:b/>
          <w:i/>
        </w:rPr>
        <w:t>i</w:t>
      </w:r>
      <w:r w:rsidR="00AA5A81">
        <w:t xml:space="preserve">  or</w:t>
      </w:r>
      <w:proofErr w:type="gramEnd"/>
      <w:r w:rsidR="00AA5A81">
        <w:t xml:space="preserve"> x = -.3436 + 1.455</w:t>
      </w:r>
      <w:r w:rsidR="00AA5A81" w:rsidRPr="00195F2E">
        <w:rPr>
          <w:rFonts w:ascii="Georgia" w:hAnsi="Georgia"/>
          <w:b/>
          <w:i/>
        </w:rPr>
        <w:t>i</w:t>
      </w:r>
      <w:r w:rsidR="00AA5A81">
        <w:t xml:space="preserve"> or x = -1.455 - .3436</w:t>
      </w:r>
      <w:r w:rsidR="00AA5A81" w:rsidRPr="00195F2E">
        <w:rPr>
          <w:rFonts w:ascii="Georgia" w:hAnsi="Georgia"/>
          <w:b/>
          <w:i/>
        </w:rPr>
        <w:t>i</w:t>
      </w:r>
      <w:r w:rsidR="00AA5A81">
        <w:t xml:space="preserve"> or x = .3436 - 1.455</w:t>
      </w:r>
      <w:r w:rsidR="00AA5A81" w:rsidRPr="00195F2E">
        <w:rPr>
          <w:rFonts w:ascii="Georgia" w:hAnsi="Georgia"/>
          <w:b/>
          <w:i/>
        </w:rPr>
        <w:t>i</w:t>
      </w:r>
    </w:p>
    <w:p w:rsidR="001D5E22" w:rsidRDefault="001D5E22" w:rsidP="001D5E22">
      <w:r>
        <w:t>4.  Find approximate values of all 5 roots of 32.</w:t>
      </w:r>
    </w:p>
    <w:p w:rsidR="00AA5A81" w:rsidRDefault="00AA5A81" w:rsidP="001D5E22">
      <w:r>
        <w:t xml:space="preserve">     </w:t>
      </w:r>
      <w:proofErr w:type="gramStart"/>
      <w:r>
        <w:t>x</w:t>
      </w:r>
      <w:r>
        <w:rPr>
          <w:vertAlign w:val="superscript"/>
        </w:rPr>
        <w:t>5</w:t>
      </w:r>
      <w:proofErr w:type="gramEnd"/>
      <w:r>
        <w:t xml:space="preserve"> = 32 = 32(c</w:t>
      </w:r>
      <w:r w:rsidRPr="00195F2E">
        <w:rPr>
          <w:rFonts w:ascii="Georgia" w:hAnsi="Georgia"/>
          <w:b/>
          <w:i/>
        </w:rPr>
        <w:t>i</w:t>
      </w:r>
      <w:r>
        <w:t>s 0º), so x = 2(c</w:t>
      </w:r>
      <w:r w:rsidRPr="00195F2E">
        <w:rPr>
          <w:rFonts w:ascii="Georgia" w:hAnsi="Georgia"/>
          <w:b/>
          <w:i/>
        </w:rPr>
        <w:t>i</w:t>
      </w:r>
      <w:r>
        <w:t>s 0º) or x = 2(c</w:t>
      </w:r>
      <w:r w:rsidRPr="00195F2E">
        <w:rPr>
          <w:rFonts w:ascii="Georgia" w:hAnsi="Georgia"/>
          <w:b/>
          <w:i/>
        </w:rPr>
        <w:t>i</w:t>
      </w:r>
      <w:r>
        <w:t>s 72º) or x = 2(c</w:t>
      </w:r>
      <w:r w:rsidRPr="00195F2E">
        <w:rPr>
          <w:rFonts w:ascii="Georgia" w:hAnsi="Georgia"/>
          <w:b/>
          <w:i/>
        </w:rPr>
        <w:t>i</w:t>
      </w:r>
      <w:r>
        <w:t xml:space="preserve">s 144º) or </w:t>
      </w:r>
    </w:p>
    <w:p w:rsidR="00AA5A81" w:rsidRDefault="00AA5A81" w:rsidP="00AA5A81">
      <w:pPr>
        <w:ind w:firstLine="720"/>
      </w:pPr>
      <w:r>
        <w:t xml:space="preserve">          x = 2(c</w:t>
      </w:r>
      <w:r w:rsidRPr="00195F2E">
        <w:rPr>
          <w:rFonts w:ascii="Georgia" w:hAnsi="Georgia"/>
          <w:b/>
          <w:i/>
        </w:rPr>
        <w:t>i</w:t>
      </w:r>
      <w:r>
        <w:t>s 216º</w:t>
      </w:r>
      <w:proofErr w:type="gramStart"/>
      <w:r>
        <w:t>)  or</w:t>
      </w:r>
      <w:proofErr w:type="gramEnd"/>
      <w:r>
        <w:t xml:space="preserve">  x = 2(c</w:t>
      </w:r>
      <w:r w:rsidRPr="00195F2E">
        <w:rPr>
          <w:rFonts w:ascii="Georgia" w:hAnsi="Georgia"/>
          <w:b/>
          <w:i/>
        </w:rPr>
        <w:t>i</w:t>
      </w:r>
      <w:r>
        <w:t>s 288º) – meaning</w:t>
      </w:r>
    </w:p>
    <w:p w:rsidR="00AA5A81" w:rsidRDefault="00AA5A81" w:rsidP="00AA5A81">
      <w:pPr>
        <w:ind w:firstLine="720"/>
      </w:pPr>
      <w:r>
        <w:t xml:space="preserve">x = 2 or x = .6180 + </w:t>
      </w:r>
      <w:proofErr w:type="gramStart"/>
      <w:r>
        <w:t>1.902</w:t>
      </w:r>
      <w:r w:rsidRPr="00195F2E">
        <w:rPr>
          <w:rFonts w:ascii="Georgia" w:hAnsi="Georgia"/>
          <w:b/>
          <w:i/>
        </w:rPr>
        <w:t>i</w:t>
      </w:r>
      <w:r>
        <w:t xml:space="preserve">  or</w:t>
      </w:r>
      <w:proofErr w:type="gramEnd"/>
      <w:r>
        <w:t xml:space="preserve"> x = -1.618 + 1.176</w:t>
      </w:r>
      <w:r w:rsidRPr="00195F2E">
        <w:rPr>
          <w:rFonts w:ascii="Georgia" w:hAnsi="Georgia"/>
          <w:b/>
          <w:i/>
        </w:rPr>
        <w:t>i</w:t>
      </w:r>
      <w:r w:rsidRPr="00AA5A81">
        <w:t xml:space="preserve"> </w:t>
      </w:r>
      <w:r>
        <w:t>or x = .6180 - 1.902</w:t>
      </w:r>
      <w:r w:rsidRPr="00195F2E">
        <w:rPr>
          <w:rFonts w:ascii="Georgia" w:hAnsi="Georgia"/>
          <w:b/>
          <w:i/>
        </w:rPr>
        <w:t>i</w:t>
      </w:r>
      <w:r>
        <w:t xml:space="preserve">  </w:t>
      </w:r>
    </w:p>
    <w:p w:rsidR="00AA5A81" w:rsidRPr="00AA5A81" w:rsidRDefault="00AA5A81" w:rsidP="00AA5A81">
      <w:pPr>
        <w:ind w:left="720" w:firstLine="720"/>
      </w:pPr>
      <w:proofErr w:type="gramStart"/>
      <w:r>
        <w:t>or</w:t>
      </w:r>
      <w:proofErr w:type="gramEnd"/>
      <w:r>
        <w:t xml:space="preserve"> x = -1.618 - 1.176</w:t>
      </w:r>
      <w:r w:rsidRPr="00195F2E">
        <w:rPr>
          <w:rFonts w:ascii="Georgia" w:hAnsi="Georgia"/>
          <w:b/>
          <w:i/>
        </w:rPr>
        <w:t>i</w:t>
      </w:r>
    </w:p>
    <w:p w:rsidR="001D5E22" w:rsidRDefault="001D5E22" w:rsidP="001D5E22">
      <w:r>
        <w:t xml:space="preserve">5.  If 3(cos 48˚ + </w:t>
      </w:r>
      <w:r w:rsidRPr="00646FF5">
        <w:rPr>
          <w:rFonts w:ascii="Georgia" w:hAnsi="Georgia"/>
          <w:b/>
          <w:i/>
        </w:rPr>
        <w:t>i</w:t>
      </w:r>
      <w:r>
        <w:t xml:space="preserve"> ·sin 48˚) is one of the cube roots of k, a) find the two other roots in polar form, b) sketch all the roots, and c) write k in standard form. </w:t>
      </w:r>
    </w:p>
    <w:p w:rsidR="000C6F93" w:rsidRDefault="00AA5A81" w:rsidP="001D5E22">
      <w:r>
        <w:t xml:space="preserve"> </w:t>
      </w:r>
      <w:r w:rsidR="000C6F93">
        <w:t xml:space="preserve">a) </w:t>
      </w:r>
      <w:r>
        <w:t xml:space="preserve"> The other two roots are 3(cos 168º + </w:t>
      </w:r>
      <w:proofErr w:type="spellStart"/>
      <w:r w:rsidRPr="00AA5A81">
        <w:rPr>
          <w:rFonts w:ascii="Georgia" w:hAnsi="Georgia"/>
          <w:b/>
          <w:i/>
        </w:rPr>
        <w:t>i</w:t>
      </w:r>
      <w:r>
        <w:rPr>
          <w:rFonts w:ascii="Symbol" w:hAnsi="Symbol"/>
        </w:rPr>
        <w:t></w:t>
      </w:r>
      <w:r>
        <w:t>sin</w:t>
      </w:r>
      <w:proofErr w:type="spellEnd"/>
      <w:r>
        <w:t xml:space="preserve"> 168º) and 3(cos 288º + </w:t>
      </w:r>
      <w:proofErr w:type="spellStart"/>
      <w:r w:rsidRPr="00AA5A81">
        <w:rPr>
          <w:rFonts w:ascii="Georgia" w:hAnsi="Georgia"/>
          <w:b/>
          <w:i/>
        </w:rPr>
        <w:t>i</w:t>
      </w:r>
      <w:r>
        <w:rPr>
          <w:rFonts w:ascii="Symbol" w:hAnsi="Symbol"/>
        </w:rPr>
        <w:t></w:t>
      </w:r>
      <w:r>
        <w:t>sin</w:t>
      </w:r>
      <w:proofErr w:type="spellEnd"/>
      <w:r>
        <w:t xml:space="preserve"> 288º)</w:t>
      </w:r>
      <w:r w:rsidR="000C6F93">
        <w:t xml:space="preserve">  </w:t>
      </w:r>
    </w:p>
    <w:p w:rsidR="00AA5A81" w:rsidRDefault="000C6F93" w:rsidP="000C6F93">
      <w:pPr>
        <w:ind w:firstLine="720"/>
      </w:pPr>
      <w:r>
        <w:t xml:space="preserve"> c) so k ≈ -2</w:t>
      </w:r>
      <w:r w:rsidR="000279CD">
        <w:t>1</w:t>
      </w:r>
      <w:r>
        <w:t>.</w:t>
      </w:r>
      <w:r w:rsidR="000279CD">
        <w:t>84</w:t>
      </w:r>
      <w:r>
        <w:t xml:space="preserve"> + 1</w:t>
      </w:r>
      <w:r w:rsidR="000279CD">
        <w:t>5.89</w:t>
      </w:r>
      <w:r w:rsidR="000279CD" w:rsidRPr="00AA5A81">
        <w:rPr>
          <w:rFonts w:ascii="Georgia" w:hAnsi="Georgia"/>
          <w:b/>
          <w:i/>
        </w:rPr>
        <w:t>i</w:t>
      </w:r>
    </w:p>
    <w:p w:rsidR="001D5E22" w:rsidRDefault="001D5E22" w:rsidP="001D5E22">
      <w:r>
        <w:t>6.  If 3 – 5i is one of the square roots of p, a) write the other root, b) sketch both roots and c) write p in standard form.</w:t>
      </w:r>
    </w:p>
    <w:p w:rsidR="000C6F93" w:rsidRDefault="000C6F93" w:rsidP="001D5E22">
      <w:r>
        <w:t>a)  The other root is -3 + 5i so c) p = -16 - 30</w:t>
      </w:r>
      <w:r w:rsidRPr="00AA5A81">
        <w:rPr>
          <w:rFonts w:ascii="Georgia" w:hAnsi="Georgia"/>
          <w:b/>
          <w:i/>
        </w:rPr>
        <w:t>i</w:t>
      </w:r>
      <w:r>
        <w:rPr>
          <w:rFonts w:ascii="Symbol" w:hAnsi="Symbol"/>
        </w:rPr>
        <w:t></w:t>
      </w:r>
    </w:p>
    <w:p w:rsidR="001D5E22" w:rsidRDefault="001D5E22" w:rsidP="001D5E22">
      <w:r>
        <w:t>7.  If 2.3(cos 322˚ +</w:t>
      </w:r>
      <w:r w:rsidRPr="00646FF5">
        <w:rPr>
          <w:rFonts w:ascii="Georgia" w:hAnsi="Georgia"/>
          <w:b/>
          <w:i/>
        </w:rPr>
        <w:t xml:space="preserve"> i</w:t>
      </w:r>
      <w:r>
        <w:t xml:space="preserve"> ·sin 322˚) is one of the fourth roots of x, a) find the other 3 roots in polar form, b)  write all four roots in standard form, c)  sketch all four roots and d)  write x in polar and in standard form.</w:t>
      </w:r>
    </w:p>
    <w:p w:rsidR="001D5E22" w:rsidRDefault="000C6F93">
      <w:r>
        <w:t>a)  The other 4 roots are 2.3(c</w:t>
      </w:r>
      <w:r w:rsidRPr="00195F2E">
        <w:rPr>
          <w:rFonts w:ascii="Georgia" w:hAnsi="Georgia"/>
          <w:b/>
          <w:i/>
        </w:rPr>
        <w:t>i</w:t>
      </w:r>
      <w:r>
        <w:t>s 52º), 2.3(c</w:t>
      </w:r>
      <w:r w:rsidRPr="00195F2E">
        <w:rPr>
          <w:rFonts w:ascii="Georgia" w:hAnsi="Georgia"/>
          <w:b/>
          <w:i/>
        </w:rPr>
        <w:t>i</w:t>
      </w:r>
      <w:r>
        <w:t>s 142º), and 2.3(c</w:t>
      </w:r>
      <w:r w:rsidRPr="00195F2E">
        <w:rPr>
          <w:rFonts w:ascii="Georgia" w:hAnsi="Georgia"/>
          <w:b/>
          <w:i/>
        </w:rPr>
        <w:t>i</w:t>
      </w:r>
      <w:r>
        <w:t>s 232)</w:t>
      </w:r>
    </w:p>
    <w:p w:rsidR="000C6F93" w:rsidRDefault="000C6F93">
      <w:pPr>
        <w:rPr>
          <w:rFonts w:ascii="Georgia" w:hAnsi="Georgia"/>
          <w:b/>
          <w:i/>
        </w:rPr>
      </w:pPr>
      <w:r>
        <w:t xml:space="preserve">b)  1.812 – </w:t>
      </w:r>
      <w:proofErr w:type="gramStart"/>
      <w:r>
        <w:t>1.416</w:t>
      </w:r>
      <w:r w:rsidRPr="00AA5A81">
        <w:rPr>
          <w:rFonts w:ascii="Georgia" w:hAnsi="Georgia"/>
          <w:b/>
          <w:i/>
        </w:rPr>
        <w:t>i</w:t>
      </w:r>
      <w:r>
        <w:t xml:space="preserve"> ,</w:t>
      </w:r>
      <w:proofErr w:type="gramEnd"/>
      <w:r>
        <w:t xml:space="preserve"> 1.416 + 1.812</w:t>
      </w:r>
      <w:r w:rsidRPr="00AA5A81">
        <w:rPr>
          <w:rFonts w:ascii="Georgia" w:hAnsi="Georgia"/>
          <w:b/>
          <w:i/>
        </w:rPr>
        <w:t>i</w:t>
      </w:r>
      <w:r>
        <w:t xml:space="preserve"> , -1.812 + 1.416</w:t>
      </w:r>
      <w:r w:rsidRPr="00AA5A81">
        <w:rPr>
          <w:rFonts w:ascii="Georgia" w:hAnsi="Georgia"/>
          <w:b/>
          <w:i/>
        </w:rPr>
        <w:t>i</w:t>
      </w:r>
      <w:r>
        <w:t xml:space="preserve"> , and -1.416 - 1.812</w:t>
      </w:r>
      <w:r w:rsidRPr="00AA5A81">
        <w:rPr>
          <w:rFonts w:ascii="Georgia" w:hAnsi="Georgia"/>
          <w:b/>
          <w:i/>
        </w:rPr>
        <w:t>i</w:t>
      </w:r>
    </w:p>
    <w:p w:rsidR="001D5E22" w:rsidRPr="00BF57F7" w:rsidRDefault="000C6F93">
      <w:r>
        <w:t xml:space="preserve">c)  x = 27.9841(cos 208º + </w:t>
      </w:r>
      <w:proofErr w:type="spellStart"/>
      <w:r w:rsidRPr="00AA5A81">
        <w:rPr>
          <w:rFonts w:ascii="Georgia" w:hAnsi="Georgia"/>
          <w:b/>
          <w:i/>
        </w:rPr>
        <w:t>i</w:t>
      </w:r>
      <w:r>
        <w:rPr>
          <w:rFonts w:ascii="Symbol" w:hAnsi="Symbol"/>
        </w:rPr>
        <w:t></w:t>
      </w:r>
      <w:r>
        <w:t>sin</w:t>
      </w:r>
      <w:proofErr w:type="spellEnd"/>
      <w:r>
        <w:t xml:space="preserve"> 208º) or -24.71 – 13.14</w:t>
      </w:r>
      <w:r w:rsidRPr="00AA5A81">
        <w:rPr>
          <w:rFonts w:ascii="Georgia" w:hAnsi="Georgia"/>
          <w:b/>
          <w:i/>
        </w:rPr>
        <w:t>i</w:t>
      </w:r>
      <w:r>
        <w:t xml:space="preserve">  </w:t>
      </w:r>
    </w:p>
    <w:sectPr w:rsidR="001D5E22" w:rsidRPr="00BF57F7" w:rsidSect="004108FD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3AFA"/>
    <w:rsid w:val="00007AE8"/>
    <w:rsid w:val="0002017F"/>
    <w:rsid w:val="000279CD"/>
    <w:rsid w:val="000461E6"/>
    <w:rsid w:val="000576B6"/>
    <w:rsid w:val="00070227"/>
    <w:rsid w:val="000718DE"/>
    <w:rsid w:val="00091103"/>
    <w:rsid w:val="000B3C86"/>
    <w:rsid w:val="000B650B"/>
    <w:rsid w:val="000C6F93"/>
    <w:rsid w:val="000F56EC"/>
    <w:rsid w:val="00130199"/>
    <w:rsid w:val="0013457A"/>
    <w:rsid w:val="00146089"/>
    <w:rsid w:val="00163AFA"/>
    <w:rsid w:val="00192F9B"/>
    <w:rsid w:val="00195F2E"/>
    <w:rsid w:val="00197580"/>
    <w:rsid w:val="00197C45"/>
    <w:rsid w:val="001A1E66"/>
    <w:rsid w:val="001B570A"/>
    <w:rsid w:val="001B796F"/>
    <w:rsid w:val="001C08CD"/>
    <w:rsid w:val="001C4D91"/>
    <w:rsid w:val="001D5E22"/>
    <w:rsid w:val="002104E2"/>
    <w:rsid w:val="00224978"/>
    <w:rsid w:val="002549EB"/>
    <w:rsid w:val="00293D32"/>
    <w:rsid w:val="002A124E"/>
    <w:rsid w:val="002A177F"/>
    <w:rsid w:val="002A7425"/>
    <w:rsid w:val="002C6C26"/>
    <w:rsid w:val="003076D4"/>
    <w:rsid w:val="003262A3"/>
    <w:rsid w:val="00335490"/>
    <w:rsid w:val="00354025"/>
    <w:rsid w:val="00361F1B"/>
    <w:rsid w:val="00395DFB"/>
    <w:rsid w:val="003C1397"/>
    <w:rsid w:val="003C2FD7"/>
    <w:rsid w:val="004108FD"/>
    <w:rsid w:val="00436C4A"/>
    <w:rsid w:val="00461878"/>
    <w:rsid w:val="00470C51"/>
    <w:rsid w:val="00480CC8"/>
    <w:rsid w:val="00490E79"/>
    <w:rsid w:val="00492709"/>
    <w:rsid w:val="004A7DAD"/>
    <w:rsid w:val="004C5B4E"/>
    <w:rsid w:val="004D6F16"/>
    <w:rsid w:val="005136F3"/>
    <w:rsid w:val="00584D90"/>
    <w:rsid w:val="005A6955"/>
    <w:rsid w:val="005D0453"/>
    <w:rsid w:val="005D7BFB"/>
    <w:rsid w:val="005E7075"/>
    <w:rsid w:val="00646FF5"/>
    <w:rsid w:val="00655B42"/>
    <w:rsid w:val="0067535B"/>
    <w:rsid w:val="00693C5E"/>
    <w:rsid w:val="00695E64"/>
    <w:rsid w:val="006D6EA1"/>
    <w:rsid w:val="006D76A6"/>
    <w:rsid w:val="006F41B0"/>
    <w:rsid w:val="0071080F"/>
    <w:rsid w:val="007224F4"/>
    <w:rsid w:val="00751DAC"/>
    <w:rsid w:val="00763E87"/>
    <w:rsid w:val="00767D18"/>
    <w:rsid w:val="007B35E7"/>
    <w:rsid w:val="007E22C8"/>
    <w:rsid w:val="007E6BB6"/>
    <w:rsid w:val="007F60D4"/>
    <w:rsid w:val="00801C1C"/>
    <w:rsid w:val="00822BD2"/>
    <w:rsid w:val="00824D7B"/>
    <w:rsid w:val="0085128B"/>
    <w:rsid w:val="00864E90"/>
    <w:rsid w:val="008771BA"/>
    <w:rsid w:val="008A1B9B"/>
    <w:rsid w:val="008B7EDD"/>
    <w:rsid w:val="008E4996"/>
    <w:rsid w:val="008E6BD5"/>
    <w:rsid w:val="008E7C70"/>
    <w:rsid w:val="00960057"/>
    <w:rsid w:val="00971E6B"/>
    <w:rsid w:val="009751DC"/>
    <w:rsid w:val="009C2359"/>
    <w:rsid w:val="009E3C4F"/>
    <w:rsid w:val="00A43EA0"/>
    <w:rsid w:val="00A57B0A"/>
    <w:rsid w:val="00AA5A81"/>
    <w:rsid w:val="00B139CA"/>
    <w:rsid w:val="00B32E11"/>
    <w:rsid w:val="00B37A8B"/>
    <w:rsid w:val="00B46099"/>
    <w:rsid w:val="00B85790"/>
    <w:rsid w:val="00B90615"/>
    <w:rsid w:val="00B91298"/>
    <w:rsid w:val="00BB245E"/>
    <w:rsid w:val="00BB7320"/>
    <w:rsid w:val="00BC0F87"/>
    <w:rsid w:val="00BD541A"/>
    <w:rsid w:val="00BD58BB"/>
    <w:rsid w:val="00BE7710"/>
    <w:rsid w:val="00BF57F7"/>
    <w:rsid w:val="00CA1D76"/>
    <w:rsid w:val="00CA3B5B"/>
    <w:rsid w:val="00CE7944"/>
    <w:rsid w:val="00CF1649"/>
    <w:rsid w:val="00D06506"/>
    <w:rsid w:val="00D10458"/>
    <w:rsid w:val="00D153B6"/>
    <w:rsid w:val="00D16AE4"/>
    <w:rsid w:val="00D20EBE"/>
    <w:rsid w:val="00D2488A"/>
    <w:rsid w:val="00D44388"/>
    <w:rsid w:val="00D50B24"/>
    <w:rsid w:val="00D67D78"/>
    <w:rsid w:val="00DA5A87"/>
    <w:rsid w:val="00DB62BE"/>
    <w:rsid w:val="00DE1362"/>
    <w:rsid w:val="00E04D9F"/>
    <w:rsid w:val="00E12FED"/>
    <w:rsid w:val="00E32336"/>
    <w:rsid w:val="00E877D8"/>
    <w:rsid w:val="00EA648F"/>
    <w:rsid w:val="00ED3E79"/>
    <w:rsid w:val="00ED73F0"/>
    <w:rsid w:val="00F00094"/>
    <w:rsid w:val="00F0301C"/>
    <w:rsid w:val="00F0772B"/>
    <w:rsid w:val="00F144D9"/>
    <w:rsid w:val="00FE5698"/>
    <w:rsid w:val="00FF64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410FE4"/>
  <w15:docId w15:val="{156FA18A-89C3-4269-B72C-768FB7A5E3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omic Sans MS" w:eastAsiaTheme="minorHAnsi" w:hAnsi="Comic Sans MS" w:cstheme="minorBidi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55B4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5B4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6.bin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5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08</Words>
  <Characters>461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orah Poss</dc:creator>
  <cp:lastModifiedBy>Deborah Poss</cp:lastModifiedBy>
  <cp:revision>2</cp:revision>
  <cp:lastPrinted>2018-01-24T12:54:00Z</cp:lastPrinted>
  <dcterms:created xsi:type="dcterms:W3CDTF">2018-01-25T22:38:00Z</dcterms:created>
  <dcterms:modified xsi:type="dcterms:W3CDTF">2018-01-25T2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